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6A40" w:rsidRDefault="00E46A40" w:rsidP="00CC390A">
      <w:pPr>
        <w:jc w:val="center"/>
        <w:rPr>
          <w:rStyle w:val="Fett"/>
          <w:rFonts w:ascii="Times New Roman" w:hAnsi="Times New Roman" w:cs="Times New Roman"/>
          <w:b w:val="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yntheseübung im Rahmen des </w:t>
      </w:r>
      <w:r w:rsidRPr="00E46A40">
        <w:rPr>
          <w:rStyle w:val="Fett"/>
          <w:rFonts w:ascii="Times New Roman" w:hAnsi="Times New Roman" w:cs="Times New Roman"/>
          <w:b w:val="0"/>
          <w:sz w:val="24"/>
          <w:szCs w:val="24"/>
        </w:rPr>
        <w:t>Seminar</w:t>
      </w:r>
      <w:r>
        <w:rPr>
          <w:rStyle w:val="Fett"/>
          <w:rFonts w:ascii="Times New Roman" w:hAnsi="Times New Roman" w:cs="Times New Roman"/>
          <w:b w:val="0"/>
          <w:sz w:val="24"/>
          <w:szCs w:val="24"/>
        </w:rPr>
        <w:t>s</w:t>
      </w:r>
      <w:r w:rsidRPr="00E46A40">
        <w:rPr>
          <w:rStyle w:val="Fett"/>
          <w:rFonts w:ascii="Times New Roman" w:hAnsi="Times New Roman" w:cs="Times New Roman"/>
          <w:b w:val="0"/>
          <w:sz w:val="24"/>
          <w:szCs w:val="24"/>
        </w:rPr>
        <w:t xml:space="preserve"> über aktuelle Probleme der Organischen und Bioorganischen Chemie</w:t>
      </w:r>
    </w:p>
    <w:p w:rsidR="00E46A40" w:rsidRPr="00E46A40" w:rsidRDefault="00E46A40" w:rsidP="00CC390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Style w:val="Fett"/>
          <w:rFonts w:ascii="Times New Roman" w:hAnsi="Times New Roman" w:cs="Times New Roman"/>
          <w:b w:val="0"/>
          <w:sz w:val="24"/>
          <w:szCs w:val="24"/>
        </w:rPr>
        <w:t>Thomas Oberbillig, 02.11.2011</w:t>
      </w:r>
    </w:p>
    <w:p w:rsidR="00E46A40" w:rsidRDefault="00E46A40" w:rsidP="00CC390A">
      <w:pPr>
        <w:jc w:val="center"/>
      </w:pPr>
    </w:p>
    <w:p w:rsidR="00E46A40" w:rsidRDefault="00E46A40" w:rsidP="00CC390A">
      <w:pPr>
        <w:jc w:val="center"/>
      </w:pPr>
    </w:p>
    <w:p w:rsidR="00CC390A" w:rsidRDefault="00CC390A" w:rsidP="00CC390A">
      <w:pPr>
        <w:jc w:val="center"/>
      </w:pPr>
      <w:r>
        <w:object w:dxaOrig="8506" w:dyaOrig="44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9.5pt;height:165.75pt;mso-position-horizontal:absolute" o:ole="">
            <v:imagedata r:id="rId5" o:title=""/>
          </v:shape>
          <o:OLEObject Type="Embed" ProgID="ChemDraw.Document.6.0" ShapeID="_x0000_i1025" DrawAspect="Content" ObjectID="_1381824034" r:id="rId6"/>
        </w:object>
      </w:r>
    </w:p>
    <w:p w:rsidR="00CC390A" w:rsidRPr="001006FC" w:rsidRDefault="00CC390A" w:rsidP="00CC390A">
      <w:pPr>
        <w:jc w:val="center"/>
        <w:rPr>
          <w:rFonts w:ascii="Times New Roman" w:hAnsi="Times New Roman" w:cs="Times New Roman"/>
          <w:sz w:val="24"/>
          <w:szCs w:val="24"/>
        </w:rPr>
      </w:pPr>
      <w:r w:rsidRPr="001006FC">
        <w:rPr>
          <w:rFonts w:ascii="Times New Roman" w:hAnsi="Times New Roman" w:cs="Times New Roman"/>
          <w:b/>
          <w:sz w:val="24"/>
          <w:szCs w:val="24"/>
        </w:rPr>
        <w:t>ZK-EPO</w:t>
      </w:r>
      <w:r w:rsidRPr="001006FC">
        <w:rPr>
          <w:rFonts w:ascii="Times New Roman" w:hAnsi="Times New Roman" w:cs="Times New Roman"/>
          <w:sz w:val="24"/>
          <w:szCs w:val="24"/>
        </w:rPr>
        <w:t xml:space="preserve"> (Schering AG 2006)</w:t>
      </w:r>
      <w:r w:rsidR="009A614A">
        <w:rPr>
          <w:rFonts w:ascii="Times New Roman" w:hAnsi="Times New Roman" w:cs="Times New Roman"/>
          <w:sz w:val="24"/>
          <w:szCs w:val="24"/>
        </w:rPr>
        <w:t>; „Sagopilon“</w:t>
      </w:r>
    </w:p>
    <w:p w:rsidR="00CC390A" w:rsidRDefault="00CC390A" w:rsidP="00CC390A">
      <w:pPr>
        <w:jc w:val="center"/>
        <w:rPr>
          <w:rFonts w:ascii="Times New Roman" w:hAnsi="Times New Roman" w:cs="Times New Roman"/>
          <w:sz w:val="24"/>
          <w:szCs w:val="24"/>
        </w:rPr>
      </w:pPr>
      <w:r w:rsidRPr="001006FC">
        <w:rPr>
          <w:rFonts w:ascii="Times New Roman" w:hAnsi="Times New Roman" w:cs="Times New Roman"/>
          <w:sz w:val="24"/>
          <w:szCs w:val="24"/>
        </w:rPr>
        <w:t xml:space="preserve">U. Klar, B. Buchmann, W. Schwede, W. Skubulla, J. Hoffmann, R. B. Lichtner, </w:t>
      </w:r>
      <w:r w:rsidRPr="001006FC">
        <w:rPr>
          <w:rFonts w:ascii="Times New Roman" w:hAnsi="Times New Roman" w:cs="Times New Roman"/>
          <w:i/>
          <w:sz w:val="24"/>
          <w:szCs w:val="24"/>
        </w:rPr>
        <w:t>Angew. Chem.</w:t>
      </w:r>
      <w:r w:rsidRPr="001006FC">
        <w:rPr>
          <w:rFonts w:ascii="Times New Roman" w:hAnsi="Times New Roman" w:cs="Times New Roman"/>
          <w:sz w:val="24"/>
          <w:szCs w:val="24"/>
        </w:rPr>
        <w:t xml:space="preserve"> </w:t>
      </w:r>
      <w:r w:rsidRPr="001006FC">
        <w:rPr>
          <w:rFonts w:ascii="Times New Roman" w:hAnsi="Times New Roman" w:cs="Times New Roman"/>
          <w:b/>
          <w:sz w:val="24"/>
          <w:szCs w:val="24"/>
        </w:rPr>
        <w:t>2006</w:t>
      </w:r>
      <w:r w:rsidRPr="001006FC">
        <w:rPr>
          <w:rFonts w:ascii="Times New Roman" w:hAnsi="Times New Roman" w:cs="Times New Roman"/>
          <w:sz w:val="24"/>
          <w:szCs w:val="24"/>
        </w:rPr>
        <w:t xml:space="preserve">, </w:t>
      </w:r>
      <w:r w:rsidRPr="001006FC">
        <w:rPr>
          <w:rFonts w:ascii="Times New Roman" w:hAnsi="Times New Roman" w:cs="Times New Roman"/>
          <w:i/>
          <w:sz w:val="24"/>
          <w:szCs w:val="24"/>
        </w:rPr>
        <w:t>118</w:t>
      </w:r>
      <w:r w:rsidRPr="001006FC">
        <w:rPr>
          <w:rFonts w:ascii="Times New Roman" w:hAnsi="Times New Roman" w:cs="Times New Roman"/>
          <w:sz w:val="24"/>
          <w:szCs w:val="24"/>
        </w:rPr>
        <w:t>, 8110-8116</w:t>
      </w:r>
    </w:p>
    <w:p w:rsidR="00CC390A" w:rsidRDefault="00CC390A" w:rsidP="00CC390A">
      <w:pPr>
        <w:jc w:val="center"/>
      </w:pPr>
    </w:p>
    <w:p w:rsidR="00E46A40" w:rsidRDefault="00E46A40" w:rsidP="00CC390A">
      <w:pPr>
        <w:jc w:val="center"/>
      </w:pPr>
    </w:p>
    <w:p w:rsidR="00E46A40" w:rsidRDefault="00E46A40" w:rsidP="00CC390A">
      <w:pPr>
        <w:jc w:val="center"/>
      </w:pPr>
    </w:p>
    <w:p w:rsidR="00E46A40" w:rsidRDefault="00E46A40" w:rsidP="00CC390A">
      <w:pPr>
        <w:jc w:val="center"/>
      </w:pPr>
    </w:p>
    <w:p w:rsidR="00CC390A" w:rsidRDefault="00B86FFF" w:rsidP="00CC390A">
      <w:pPr>
        <w:jc w:val="center"/>
      </w:pPr>
      <w:r>
        <w:object w:dxaOrig="7024" w:dyaOrig="4635">
          <v:shape id="_x0000_i1026" type="#_x0000_t75" style="width:262.5pt;height:174pt" o:ole="">
            <v:imagedata r:id="rId7" o:title=""/>
          </v:shape>
          <o:OLEObject Type="Embed" ProgID="ChemDraw.Document.6.0" ShapeID="_x0000_i1026" DrawAspect="Content" ObjectID="_1381824035" r:id="rId8"/>
        </w:object>
      </w:r>
    </w:p>
    <w:p w:rsidR="00CC390A" w:rsidRDefault="00CC390A" w:rsidP="00CC390A">
      <w:pPr>
        <w:jc w:val="center"/>
      </w:pPr>
    </w:p>
    <w:p w:rsidR="00E46A40" w:rsidRDefault="00E46A40" w:rsidP="00CC390A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C390A" w:rsidRDefault="00CC390A" w:rsidP="00CC390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C2288">
        <w:rPr>
          <w:rFonts w:ascii="Times New Roman" w:hAnsi="Times New Roman" w:cs="Times New Roman"/>
          <w:b/>
          <w:sz w:val="28"/>
          <w:szCs w:val="28"/>
        </w:rPr>
        <w:lastRenderedPageBreak/>
        <w:t>Retrosynthese</w:t>
      </w:r>
    </w:p>
    <w:p w:rsidR="00113027" w:rsidRDefault="00113027" w:rsidP="00CC390A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C390A" w:rsidRDefault="00CC390A" w:rsidP="00CC390A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bookmarkStart w:id="0" w:name="_GoBack"/>
    <w:p w:rsidR="0082154A" w:rsidRDefault="00CC390A" w:rsidP="00CC390A">
      <w:pPr>
        <w:jc w:val="center"/>
      </w:pPr>
      <w:r>
        <w:object w:dxaOrig="7848" w:dyaOrig="3389">
          <v:shape id="_x0000_i1027" type="#_x0000_t75" style="width:294pt;height:126.75pt" o:ole="">
            <v:imagedata r:id="rId9" o:title=""/>
          </v:shape>
          <o:OLEObject Type="Embed" ProgID="ChemDraw.Document.6.0" ShapeID="_x0000_i1027" DrawAspect="Content" ObjectID="_1381824036" r:id="rId10"/>
        </w:object>
      </w:r>
      <w:bookmarkEnd w:id="0"/>
    </w:p>
    <w:p w:rsidR="00FF5B79" w:rsidRDefault="00FF5B79" w:rsidP="00FF5B79">
      <w:pPr>
        <w:rPr>
          <w:rFonts w:ascii="Times New Roman" w:hAnsi="Times New Roman" w:cs="Times New Roman"/>
          <w:b/>
          <w:sz w:val="28"/>
          <w:szCs w:val="28"/>
        </w:rPr>
      </w:pPr>
    </w:p>
    <w:p w:rsidR="00FF5B79" w:rsidRDefault="00FF5B79" w:rsidP="00FF5B79">
      <w:pPr>
        <w:rPr>
          <w:rFonts w:ascii="Times New Roman" w:hAnsi="Times New Roman" w:cs="Times New Roman"/>
          <w:b/>
          <w:sz w:val="28"/>
          <w:szCs w:val="28"/>
        </w:rPr>
      </w:pPr>
    </w:p>
    <w:p w:rsidR="00FF5B79" w:rsidRDefault="00FF5B79" w:rsidP="00FF5B79">
      <w:pPr>
        <w:rPr>
          <w:rFonts w:ascii="Times New Roman" w:hAnsi="Times New Roman" w:cs="Times New Roman"/>
          <w:b/>
          <w:sz w:val="28"/>
          <w:szCs w:val="28"/>
        </w:rPr>
      </w:pPr>
    </w:p>
    <w:p w:rsidR="00FF5B79" w:rsidRDefault="00FF5B79" w:rsidP="00FF5B79">
      <w:pPr>
        <w:rPr>
          <w:rFonts w:ascii="Times New Roman" w:hAnsi="Times New Roman" w:cs="Times New Roman"/>
          <w:b/>
          <w:sz w:val="28"/>
          <w:szCs w:val="28"/>
        </w:rPr>
      </w:pPr>
    </w:p>
    <w:p w:rsidR="00FF5B79" w:rsidRDefault="00FF5B79" w:rsidP="00FF5B79">
      <w:pPr>
        <w:rPr>
          <w:rFonts w:ascii="Times New Roman" w:hAnsi="Times New Roman" w:cs="Times New Roman"/>
          <w:b/>
          <w:sz w:val="28"/>
          <w:szCs w:val="28"/>
        </w:rPr>
      </w:pPr>
    </w:p>
    <w:p w:rsidR="00FF5B79" w:rsidRDefault="00FF5B79" w:rsidP="00FF5B79">
      <w:pPr>
        <w:rPr>
          <w:rFonts w:ascii="Times New Roman" w:hAnsi="Times New Roman" w:cs="Times New Roman"/>
          <w:b/>
          <w:sz w:val="28"/>
          <w:szCs w:val="28"/>
        </w:rPr>
      </w:pPr>
      <w:r w:rsidRPr="005159C6">
        <w:rPr>
          <w:rFonts w:ascii="Times New Roman" w:hAnsi="Times New Roman" w:cs="Times New Roman"/>
          <w:b/>
          <w:sz w:val="28"/>
          <w:szCs w:val="28"/>
        </w:rPr>
        <w:t>Segment B</w:t>
      </w:r>
    </w:p>
    <w:p w:rsidR="00FF5B79" w:rsidRDefault="00FF5B79" w:rsidP="00FF5B79">
      <w:pPr>
        <w:rPr>
          <w:rFonts w:ascii="Times New Roman" w:hAnsi="Times New Roman" w:cs="Times New Roman"/>
          <w:b/>
          <w:sz w:val="28"/>
          <w:szCs w:val="28"/>
        </w:rPr>
      </w:pPr>
    </w:p>
    <w:p w:rsidR="00FF5B79" w:rsidRDefault="00577787" w:rsidP="00FF5B79">
      <w:r>
        <w:object w:dxaOrig="9786" w:dyaOrig="5126">
          <v:shape id="_x0000_i1028" type="#_x0000_t75" style="width:453.75pt;height:237.75pt" o:ole="">
            <v:imagedata r:id="rId11" o:title=""/>
          </v:shape>
          <o:OLEObject Type="Embed" ProgID="ChemDraw.Document.6.0" ShapeID="_x0000_i1028" DrawAspect="Content" ObjectID="_1381824037" r:id="rId12"/>
        </w:object>
      </w:r>
    </w:p>
    <w:p w:rsidR="00FF5B79" w:rsidRDefault="00FF5B79" w:rsidP="00FF5B79"/>
    <w:p w:rsidR="00380888" w:rsidRPr="008628E1" w:rsidRDefault="00446188" w:rsidP="003C5181">
      <w:pPr>
        <w:rPr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784725</wp:posOffset>
                </wp:positionH>
                <wp:positionV relativeFrom="paragraph">
                  <wp:posOffset>4106545</wp:posOffset>
                </wp:positionV>
                <wp:extent cx="1207770" cy="299720"/>
                <wp:effectExtent l="7620" t="5715" r="13335" b="889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7770" cy="299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628E1" w:rsidRPr="004B55ED" w:rsidRDefault="008628E1" w:rsidP="008628E1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4B55ED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Segment B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76.75pt;margin-top:323.35pt;width:95.1pt;height:23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">
                <v:textbox>
                  <w:txbxContent>
                    <w:p w:rsidR="008628E1" w:rsidRPr="004B55ED" w:rsidRDefault="008628E1" w:rsidP="008628E1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4B55ED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Segment BC</w:t>
                      </w:r>
                    </w:p>
                  </w:txbxContent>
                </v:textbox>
              </v:shape>
            </w:pict>
          </mc:Fallback>
        </mc:AlternateContent>
      </w:r>
      <w:r w:rsidR="00A875AB" w:rsidRPr="00ED735A">
        <w:rPr>
          <w:rFonts w:ascii="Times New Roman" w:hAnsi="Times New Roman" w:cs="Times New Roman"/>
          <w:b/>
          <w:sz w:val="28"/>
          <w:szCs w:val="28"/>
          <w:lang w:val="en-US"/>
        </w:rPr>
        <w:t>Segment C</w:t>
      </w:r>
      <w:r w:rsidR="00A875AB" w:rsidRPr="008628E1">
        <w:rPr>
          <w:lang w:val="en-US"/>
        </w:rPr>
        <w:t xml:space="preserve"> </w:t>
      </w:r>
      <w:r w:rsidR="00380888">
        <w:object w:dxaOrig="9158" w:dyaOrig="9925">
          <v:shape id="_x0000_i1029" type="#_x0000_t75" style="width:408pt;height:442.5pt" o:ole="">
            <v:imagedata r:id="rId13" o:title=""/>
          </v:shape>
          <o:OLEObject Type="Embed" ProgID="ChemDraw.Document.6.0" ShapeID="_x0000_i1029" DrawAspect="Content" ObjectID="_1381824038" r:id="rId14"/>
        </w:object>
      </w:r>
    </w:p>
    <w:p w:rsidR="003C5181" w:rsidRPr="008628E1" w:rsidRDefault="003C5181" w:rsidP="003C5181">
      <w:pPr>
        <w:rPr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egment A</w:t>
      </w:r>
      <w:r w:rsidR="00F54C16">
        <w:object w:dxaOrig="9545" w:dyaOrig="4787">
          <v:shape id="_x0000_i1030" type="#_x0000_t75" style="width:444pt;height:222.75pt" o:ole="">
            <v:imagedata r:id="rId15" o:title=""/>
          </v:shape>
          <o:OLEObject Type="Embed" ProgID="ChemDraw.Document.6.0" ShapeID="_x0000_i1030" DrawAspect="Content" ObjectID="_1381824039" r:id="rId16"/>
        </w:object>
      </w:r>
    </w:p>
    <w:p w:rsidR="00A875AB" w:rsidRPr="008628E1" w:rsidRDefault="00475300" w:rsidP="00A875AB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8628E1">
        <w:rPr>
          <w:rFonts w:ascii="Times New Roman" w:hAnsi="Times New Roman" w:cs="Times New Roman"/>
          <w:sz w:val="28"/>
          <w:szCs w:val="28"/>
          <w:lang w:val="en-US"/>
        </w:rPr>
        <w:lastRenderedPageBreak/>
        <w:t>Segment ABC</w:t>
      </w:r>
    </w:p>
    <w:p w:rsidR="00FF5B79" w:rsidRDefault="00113027" w:rsidP="00092813">
      <w:r>
        <w:object w:dxaOrig="9986" w:dyaOrig="10053">
          <v:shape id="_x0000_i1031" type="#_x0000_t75" style="width:448.5pt;height:452.25pt" o:ole="">
            <v:imagedata r:id="rId17" o:title=""/>
          </v:shape>
          <o:OLEObject Type="Embed" ProgID="ChemDraw.Document.6.0" ShapeID="_x0000_i1031" DrawAspect="Content" ObjectID="_1381824040" r:id="rId18"/>
        </w:object>
      </w:r>
      <w:r w:rsidR="00092813">
        <w:object w:dxaOrig="9972" w:dyaOrig="4584">
          <v:shape id="_x0000_i1032" type="#_x0000_t75" style="width:453pt;height:207.75pt" o:ole="">
            <v:imagedata r:id="rId19" o:title=""/>
          </v:shape>
          <o:OLEObject Type="Embed" ProgID="ChemDraw.Document.6.0" ShapeID="_x0000_i1032" DrawAspect="Content" ObjectID="_1381824041" r:id="rId20"/>
        </w:object>
      </w:r>
    </w:p>
    <w:sectPr w:rsidR="00FF5B79" w:rsidSect="0082154A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390A"/>
    <w:rsid w:val="00092813"/>
    <w:rsid w:val="00093FD5"/>
    <w:rsid w:val="00113027"/>
    <w:rsid w:val="00240744"/>
    <w:rsid w:val="00322231"/>
    <w:rsid w:val="00380888"/>
    <w:rsid w:val="003C5181"/>
    <w:rsid w:val="00446188"/>
    <w:rsid w:val="00475300"/>
    <w:rsid w:val="00577787"/>
    <w:rsid w:val="0082154A"/>
    <w:rsid w:val="008628E1"/>
    <w:rsid w:val="0088147A"/>
    <w:rsid w:val="009A614A"/>
    <w:rsid w:val="00A63FAA"/>
    <w:rsid w:val="00A875AB"/>
    <w:rsid w:val="00A93AA0"/>
    <w:rsid w:val="00B86FFF"/>
    <w:rsid w:val="00CC390A"/>
    <w:rsid w:val="00DB31A0"/>
    <w:rsid w:val="00E46A40"/>
    <w:rsid w:val="00EB56C3"/>
    <w:rsid w:val="00F54C16"/>
    <w:rsid w:val="00FF5B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de-DE" w:eastAsia="de-D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styleId="Fett">
    <w:name w:val="Strong"/>
    <w:basedOn w:val="Absatz-Standardschriftart"/>
    <w:uiPriority w:val="22"/>
    <w:qFormat/>
    <w:rsid w:val="00E46A40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e-DE" w:eastAsia="de-D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styleId="Fett">
    <w:name w:val="Strong"/>
    <w:basedOn w:val="Absatz-Standardschriftart"/>
    <w:uiPriority w:val="22"/>
    <w:qFormat/>
    <w:rsid w:val="00E46A4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5</Words>
  <Characters>540</Characters>
  <Application>Microsoft Office Word</Application>
  <DocSecurity>4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berthom</dc:creator>
  <cp:lastModifiedBy>Tine</cp:lastModifiedBy>
  <cp:revision>2</cp:revision>
  <dcterms:created xsi:type="dcterms:W3CDTF">2011-11-03T10:14:00Z</dcterms:created>
  <dcterms:modified xsi:type="dcterms:W3CDTF">2011-11-03T10:14:00Z</dcterms:modified>
</cp:coreProperties>
</file>